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92" r:id="rId2"/>
    <p:sldId id="259" r:id="rId3"/>
    <p:sldId id="278" r:id="rId4"/>
    <p:sldId id="287" r:id="rId5"/>
    <p:sldId id="291" r:id="rId6"/>
    <p:sldId id="269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20" autoAdjust="0"/>
    <p:restoredTop sz="94660"/>
  </p:normalViewPr>
  <p:slideViewPr>
    <p:cSldViewPr snapToGrid="0">
      <p:cViewPr varScale="1">
        <p:scale>
          <a:sx n="80" d="100"/>
          <a:sy n="80" d="100"/>
        </p:scale>
        <p:origin x="81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0E9EF4-261A-40F5-9063-3DB909612DE3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332779-E0C3-4DE7-8A0E-754C461FA7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2541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228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930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0039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483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076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7930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2321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3590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2250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8461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6003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2556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9.gi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937" y="500947"/>
            <a:ext cx="5785725" cy="1714289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0860" y="2565017"/>
            <a:ext cx="9756841" cy="2869536"/>
          </a:xfrm>
        </p:spPr>
        <p:txBody>
          <a:bodyPr>
            <a:noAutofit/>
          </a:bodyPr>
          <a:lstStyle/>
          <a:p>
            <a:pPr algn="just"/>
            <a:r>
              <a:rPr lang="kk-KZ" sz="1800" b="1" dirty="0" smtClean="0">
                <a:latin typeface="Arial" pitchFamily="34" charset="0"/>
                <a:cs typeface="Arial" pitchFamily="34" charset="0"/>
              </a:rPr>
              <a:t>15. </a:t>
            </a:r>
            <a:r>
              <a:rPr lang="kk-KZ" sz="1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ұтас ортада толқындардың таралуы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5.1 Толқындардың серпімді ортада таралу ерекшеліктері. Толқын теңдеуі.</a:t>
            </a: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5.2 Толқындық қозғалыс энергиясы. Энергия ағыны. Тұрғын толқындар.</a:t>
            </a: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5.3 Допплер құбылысы. Акустика элементтері.</a:t>
            </a: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082" y="189064"/>
            <a:ext cx="1142827" cy="116902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3981" y="5516960"/>
            <a:ext cx="4071436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6006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46352" y="1454587"/>
            <a:ext cx="5613170" cy="540327"/>
          </a:xfrm>
          <a:prstGeom prst="rect">
            <a:avLst/>
          </a:prstGeom>
        </p:spPr>
        <p:txBody>
          <a:bodyPr vert="horz" lIns="91440" tIns="18000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лқындардың серпімді ортада таралу ерекшеліктері. Толқын теңдеуі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15461" y="5226053"/>
            <a:ext cx="230268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 flipV="1">
            <a:off x="2215461" y="6312792"/>
            <a:ext cx="21620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091" y="2515424"/>
            <a:ext cx="4255457" cy="2827424"/>
          </a:xfrm>
          <a:prstGeom prst="rect">
            <a:avLst/>
          </a:prstGeom>
        </p:spPr>
      </p:pic>
      <p:sp>
        <p:nvSpPr>
          <p:cNvPr id="2" name="Скругленный прямоугольник 1"/>
          <p:cNvSpPr/>
          <p:nvPr/>
        </p:nvSpPr>
        <p:spPr>
          <a:xfrm>
            <a:off x="674432" y="5510401"/>
            <a:ext cx="4957010" cy="10867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Тұтас ортада тербелістердің таралу процесін толқындар, немесе толқындық процесс деп атайды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725479" y="5331603"/>
            <a:ext cx="66556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r>
              <a:rPr lang="kk-KZ" sz="8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sz="80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30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4314509" y="2913811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4305193" y="1875253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144905" y="9199947"/>
            <a:ext cx="64754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ерция </a:t>
            </a:r>
            <a:r>
              <a:rPr lang="ru-RU" sz="2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менті</a:t>
            </a:r>
            <a:r>
              <a:rPr lang="ru-RU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sz="2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ддитивтік</a:t>
            </a:r>
            <a:r>
              <a:rPr lang="ru-RU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сиеті</a:t>
            </a:r>
            <a:r>
              <a:rPr lang="ru-RU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бар </a:t>
            </a:r>
            <a:r>
              <a:rPr lang="ru-RU" sz="2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калярлық</a:t>
            </a:r>
            <a:r>
              <a:rPr lang="ru-RU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ама</a:t>
            </a:r>
            <a:r>
              <a:rPr lang="ru-RU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89"/>
          <p:cNvSpPr>
            <a:spLocks noChangeArrowheads="1"/>
          </p:cNvSpPr>
          <p:nvPr/>
        </p:nvSpPr>
        <p:spPr bwMode="auto">
          <a:xfrm>
            <a:off x="0" y="-1"/>
            <a:ext cx="137614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123"/>
          <p:cNvSpPr>
            <a:spLocks noChangeArrowheads="1"/>
          </p:cNvSpPr>
          <p:nvPr/>
        </p:nvSpPr>
        <p:spPr bwMode="auto">
          <a:xfrm>
            <a:off x="-1" y="-1"/>
            <a:ext cx="174872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40779"/>
              </p:ext>
            </p:extLst>
          </p:nvPr>
        </p:nvGraphicFramePr>
        <p:xfrm>
          <a:off x="1296020" y="1637644"/>
          <a:ext cx="10493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3" imgW="672840" imgH="545760" progId="Equation.DSMT4">
                  <p:embed/>
                </p:oleObj>
              </mc:Choice>
              <mc:Fallback>
                <p:oleObj name="Equation" r:id="rId3" imgW="672840" imgH="5457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020" y="1637644"/>
                        <a:ext cx="1049338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9"/>
          <p:cNvSpPr>
            <a:spLocks noChangeArrowheads="1"/>
          </p:cNvSpPr>
          <p:nvPr/>
        </p:nvSpPr>
        <p:spPr bwMode="auto">
          <a:xfrm>
            <a:off x="0" y="-1"/>
            <a:ext cx="14828454" cy="47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28857"/>
              </p:ext>
            </p:extLst>
          </p:nvPr>
        </p:nvGraphicFramePr>
        <p:xfrm>
          <a:off x="1296020" y="2720163"/>
          <a:ext cx="8651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5" imgW="609480" imgH="545760" progId="Equation.DSMT4">
                  <p:embed/>
                </p:oleObj>
              </mc:Choice>
              <mc:Fallback>
                <p:oleObj name="Equation" r:id="rId5" imgW="609480" imgH="54576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020" y="2720163"/>
                        <a:ext cx="865188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Группа 29"/>
          <p:cNvGrpSpPr>
            <a:grpSpLocks/>
          </p:cNvGrpSpPr>
          <p:nvPr/>
        </p:nvGrpSpPr>
        <p:grpSpPr bwMode="auto">
          <a:xfrm>
            <a:off x="1034321" y="3764673"/>
            <a:ext cx="3852472" cy="2916422"/>
            <a:chOff x="7521" y="10374"/>
            <a:chExt cx="3689" cy="2082"/>
          </a:xfrm>
        </p:grpSpPr>
        <p:sp>
          <p:nvSpPr>
            <p:cNvPr id="31" name="Freeform 3"/>
            <p:cNvSpPr>
              <a:spLocks/>
            </p:cNvSpPr>
            <p:nvPr/>
          </p:nvSpPr>
          <p:spPr bwMode="auto">
            <a:xfrm>
              <a:off x="7641" y="11257"/>
              <a:ext cx="3569" cy="3"/>
            </a:xfrm>
            <a:custGeom>
              <a:avLst/>
              <a:gdLst>
                <a:gd name="T0" fmla="*/ 0 w 3569"/>
                <a:gd name="T1" fmla="*/ 0 h 3"/>
                <a:gd name="T2" fmla="*/ 3569 w 3569"/>
                <a:gd name="T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69" h="3">
                  <a:moveTo>
                    <a:pt x="0" y="0"/>
                  </a:moveTo>
                  <a:lnTo>
                    <a:pt x="3569" y="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cxnSp>
          <p:nvCxnSpPr>
            <p:cNvPr id="32" name="Line 4"/>
            <p:cNvCxnSpPr>
              <a:cxnSpLocks noChangeShapeType="1"/>
            </p:cNvCxnSpPr>
            <p:nvPr/>
          </p:nvCxnSpPr>
          <p:spPr bwMode="auto">
            <a:xfrm flipV="1">
              <a:off x="7738" y="10473"/>
              <a:ext cx="0" cy="143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Freeform 5"/>
            <p:cNvSpPr>
              <a:spLocks/>
            </p:cNvSpPr>
            <p:nvPr/>
          </p:nvSpPr>
          <p:spPr bwMode="auto">
            <a:xfrm>
              <a:off x="7738" y="10890"/>
              <a:ext cx="2" cy="359"/>
            </a:xfrm>
            <a:custGeom>
              <a:avLst/>
              <a:gdLst>
                <a:gd name="T0" fmla="*/ 0 w 2"/>
                <a:gd name="T1" fmla="*/ 359 h 359"/>
                <a:gd name="T2" fmla="*/ 2 w 2"/>
                <a:gd name="T3" fmla="*/ 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359">
                  <a:moveTo>
                    <a:pt x="0" y="359"/>
                  </a:moveTo>
                  <a:lnTo>
                    <a:pt x="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oval" w="sm" len="sm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34" name="Freeform 6"/>
            <p:cNvSpPr>
              <a:spLocks/>
            </p:cNvSpPr>
            <p:nvPr/>
          </p:nvSpPr>
          <p:spPr bwMode="auto">
            <a:xfrm>
              <a:off x="9857" y="10940"/>
              <a:ext cx="3" cy="994"/>
            </a:xfrm>
            <a:custGeom>
              <a:avLst/>
              <a:gdLst>
                <a:gd name="T0" fmla="*/ 0 w 3"/>
                <a:gd name="T1" fmla="*/ 994 h 994"/>
                <a:gd name="T2" fmla="*/ 3 w 3"/>
                <a:gd name="T3" fmla="*/ 0 h 9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994">
                  <a:moveTo>
                    <a:pt x="0" y="994"/>
                  </a:moveTo>
                  <a:lnTo>
                    <a:pt x="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35" name="Freeform 7"/>
            <p:cNvSpPr>
              <a:spLocks/>
            </p:cNvSpPr>
            <p:nvPr/>
          </p:nvSpPr>
          <p:spPr bwMode="auto">
            <a:xfrm>
              <a:off x="8588" y="10959"/>
              <a:ext cx="2074" cy="1"/>
            </a:xfrm>
            <a:custGeom>
              <a:avLst/>
              <a:gdLst>
                <a:gd name="T0" fmla="*/ 0 w 1740"/>
                <a:gd name="T1" fmla="*/ 0 h 1"/>
                <a:gd name="T2" fmla="*/ 1740 w 174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40" h="1">
                  <a:moveTo>
                    <a:pt x="0" y="0"/>
                  </a:moveTo>
                  <a:lnTo>
                    <a:pt x="174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36" name="Freeform 8"/>
            <p:cNvSpPr>
              <a:spLocks/>
            </p:cNvSpPr>
            <p:nvPr/>
          </p:nvSpPr>
          <p:spPr bwMode="auto">
            <a:xfrm>
              <a:off x="7730" y="11808"/>
              <a:ext cx="2135" cy="7"/>
            </a:xfrm>
            <a:custGeom>
              <a:avLst/>
              <a:gdLst>
                <a:gd name="T0" fmla="*/ 0 w 1791"/>
                <a:gd name="T1" fmla="*/ 5 h 5"/>
                <a:gd name="T2" fmla="*/ 1791 w 1791"/>
                <a:gd name="T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91" h="5">
                  <a:moveTo>
                    <a:pt x="0" y="5"/>
                  </a:moveTo>
                  <a:lnTo>
                    <a:pt x="179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cxnSp>
          <p:nvCxnSpPr>
            <p:cNvPr id="37" name="Line 9"/>
            <p:cNvCxnSpPr>
              <a:cxnSpLocks noChangeShapeType="1"/>
            </p:cNvCxnSpPr>
            <p:nvPr/>
          </p:nvCxnSpPr>
          <p:spPr bwMode="auto">
            <a:xfrm flipV="1">
              <a:off x="8274" y="10533"/>
              <a:ext cx="0" cy="23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10"/>
            <p:cNvCxnSpPr>
              <a:cxnSpLocks noChangeShapeType="1"/>
            </p:cNvCxnSpPr>
            <p:nvPr/>
          </p:nvCxnSpPr>
          <p:spPr bwMode="auto">
            <a:xfrm flipV="1">
              <a:off x="10365" y="10573"/>
              <a:ext cx="0" cy="23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Freeform 11"/>
            <p:cNvSpPr>
              <a:spLocks/>
            </p:cNvSpPr>
            <p:nvPr/>
          </p:nvSpPr>
          <p:spPr bwMode="auto">
            <a:xfrm>
              <a:off x="8284" y="10630"/>
              <a:ext cx="2066" cy="2"/>
            </a:xfrm>
            <a:custGeom>
              <a:avLst/>
              <a:gdLst>
                <a:gd name="T0" fmla="*/ 0 w 2066"/>
                <a:gd name="T1" fmla="*/ 2 h 2"/>
                <a:gd name="T2" fmla="*/ 2066 w 2066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66" h="2">
                  <a:moveTo>
                    <a:pt x="0" y="2"/>
                  </a:moveTo>
                  <a:lnTo>
                    <a:pt x="206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40" name="Text Box 12"/>
            <p:cNvSpPr txBox="1">
              <a:spLocks noChangeArrowheads="1"/>
            </p:cNvSpPr>
            <p:nvPr/>
          </p:nvSpPr>
          <p:spPr bwMode="auto">
            <a:xfrm>
              <a:off x="8481" y="12136"/>
              <a:ext cx="1730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kk-KZ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5.1 - сурет</a:t>
              </a:r>
              <a:r>
                <a:rPr lang="kk-KZ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ru-RU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10991" y="11282"/>
              <a:ext cx="17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x</a:t>
              </a:r>
              <a:endPara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7591" y="11264"/>
              <a:ext cx="17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7521" y="10464"/>
              <a:ext cx="17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y</a:t>
              </a:r>
              <a:endPara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8761" y="11849"/>
              <a:ext cx="17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endPara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9261" y="10374"/>
              <a:ext cx="17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endPara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9561" y="10714"/>
              <a:ext cx="17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endPara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7" name="Text Box 19"/>
            <p:cNvSpPr txBox="1">
              <a:spLocks noChangeArrowheads="1"/>
            </p:cNvSpPr>
            <p:nvPr/>
          </p:nvSpPr>
          <p:spPr bwMode="auto">
            <a:xfrm>
              <a:off x="9921" y="11274"/>
              <a:ext cx="19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>
              <a:off x="7710" y="10755"/>
              <a:ext cx="3180" cy="943"/>
            </a:xfrm>
            <a:custGeom>
              <a:avLst/>
              <a:gdLst>
                <a:gd name="T0" fmla="*/ 0 w 3180"/>
                <a:gd name="T1" fmla="*/ 515 h 943"/>
                <a:gd name="T2" fmla="*/ 350 w 3180"/>
                <a:gd name="T3" fmla="*/ 85 h 943"/>
                <a:gd name="T4" fmla="*/ 800 w 3180"/>
                <a:gd name="T5" fmla="*/ 105 h 943"/>
                <a:gd name="T6" fmla="*/ 1250 w 3180"/>
                <a:gd name="T7" fmla="*/ 715 h 943"/>
                <a:gd name="T8" fmla="*/ 1600 w 3180"/>
                <a:gd name="T9" fmla="*/ 935 h 943"/>
                <a:gd name="T10" fmla="*/ 1960 w 3180"/>
                <a:gd name="T11" fmla="*/ 765 h 943"/>
                <a:gd name="T12" fmla="*/ 2220 w 3180"/>
                <a:gd name="T13" fmla="*/ 345 h 943"/>
                <a:gd name="T14" fmla="*/ 2610 w 3180"/>
                <a:gd name="T15" fmla="*/ 65 h 943"/>
                <a:gd name="T16" fmla="*/ 2950 w 3180"/>
                <a:gd name="T17" fmla="*/ 205 h 943"/>
                <a:gd name="T18" fmla="*/ 3180 w 3180"/>
                <a:gd name="T19" fmla="*/ 515 h 9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80" h="943">
                  <a:moveTo>
                    <a:pt x="0" y="515"/>
                  </a:moveTo>
                  <a:cubicBezTo>
                    <a:pt x="58" y="443"/>
                    <a:pt x="217" y="153"/>
                    <a:pt x="350" y="85"/>
                  </a:cubicBezTo>
                  <a:cubicBezTo>
                    <a:pt x="483" y="17"/>
                    <a:pt x="650" y="0"/>
                    <a:pt x="800" y="105"/>
                  </a:cubicBezTo>
                  <a:cubicBezTo>
                    <a:pt x="950" y="210"/>
                    <a:pt x="1117" y="577"/>
                    <a:pt x="1250" y="715"/>
                  </a:cubicBezTo>
                  <a:cubicBezTo>
                    <a:pt x="1383" y="853"/>
                    <a:pt x="1482" y="927"/>
                    <a:pt x="1600" y="935"/>
                  </a:cubicBezTo>
                  <a:cubicBezTo>
                    <a:pt x="1718" y="943"/>
                    <a:pt x="1857" y="863"/>
                    <a:pt x="1960" y="765"/>
                  </a:cubicBezTo>
                  <a:cubicBezTo>
                    <a:pt x="2063" y="667"/>
                    <a:pt x="2112" y="462"/>
                    <a:pt x="2220" y="345"/>
                  </a:cubicBezTo>
                  <a:cubicBezTo>
                    <a:pt x="2328" y="228"/>
                    <a:pt x="2488" y="88"/>
                    <a:pt x="2610" y="65"/>
                  </a:cubicBezTo>
                  <a:cubicBezTo>
                    <a:pt x="2732" y="42"/>
                    <a:pt x="2855" y="130"/>
                    <a:pt x="2950" y="205"/>
                  </a:cubicBezTo>
                  <a:cubicBezTo>
                    <a:pt x="3045" y="280"/>
                    <a:pt x="3132" y="451"/>
                    <a:pt x="3180" y="515"/>
                  </a:cubicBezTo>
                </a:path>
              </a:pathLst>
            </a:cu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10329480" y="1822873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411175"/>
              </p:ext>
            </p:extLst>
          </p:nvPr>
        </p:nvGraphicFramePr>
        <p:xfrm>
          <a:off x="6880732" y="1661458"/>
          <a:ext cx="733868" cy="70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r:id="rId7" imgW="469696" imgH="444307" progId="Equation.DSMT4">
                  <p:embed/>
                </p:oleObj>
              </mc:Choice>
              <mc:Fallback>
                <p:oleObj r:id="rId7" imgW="46969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732" y="1661458"/>
                        <a:ext cx="733868" cy="703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Скругленный прямоугольник 50"/>
          <p:cNvSpPr/>
          <p:nvPr/>
        </p:nvSpPr>
        <p:spPr>
          <a:xfrm>
            <a:off x="6067885" y="5058250"/>
            <a:ext cx="5351489" cy="8057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Қайсыбір уақыт аралығында тербеліс жеткен нүктелердің геометриялық орнын толқын шебі дейді.</a:t>
            </a:r>
          </a:p>
        </p:txBody>
      </p:sp>
      <p:sp>
        <p:nvSpPr>
          <p:cNvPr id="52" name="Скругленный прямоугольник 51"/>
          <p:cNvSpPr/>
          <p:nvPr/>
        </p:nvSpPr>
        <p:spPr>
          <a:xfrm>
            <a:off x="6067885" y="5998106"/>
            <a:ext cx="5351488" cy="6829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Бірдей фазаларда тербелген нүктелердің геометриялық орны - толқын беті.</a:t>
            </a:r>
          </a:p>
        </p:txBody>
      </p:sp>
      <p:pic>
        <p:nvPicPr>
          <p:cNvPr id="53" name="Рисунок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335" y="2379444"/>
            <a:ext cx="2337106" cy="2419776"/>
          </a:xfrm>
          <a:prstGeom prst="rect">
            <a:avLst/>
          </a:prstGeom>
        </p:spPr>
      </p:pic>
      <p:sp>
        <p:nvSpPr>
          <p:cNvPr id="54" name="Прямоугольник 53"/>
          <p:cNvSpPr/>
          <p:nvPr/>
        </p:nvSpPr>
        <p:spPr>
          <a:xfrm>
            <a:off x="9415874" y="4845797"/>
            <a:ext cx="66556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r>
              <a:rPr lang="kk-KZ" sz="8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sz="80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5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49" grpId="0"/>
      <p:bldP spid="51" grpId="0" animBg="1"/>
      <p:bldP spid="52" grpId="0" animBg="1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77910" y="1148047"/>
            <a:ext cx="5613170" cy="540327"/>
          </a:xfrm>
          <a:prstGeom prst="rect">
            <a:avLst/>
          </a:prstGeom>
        </p:spPr>
        <p:txBody>
          <a:bodyPr vert="horz" lIns="91440" tIns="18000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лқын теңдеуі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4738337" y="1984036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31465"/>
              </p:ext>
            </p:extLst>
          </p:nvPr>
        </p:nvGraphicFramePr>
        <p:xfrm>
          <a:off x="1465952" y="2009372"/>
          <a:ext cx="1499017" cy="34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r:id="rId3" imgW="876300" imgH="203200" progId="Equation.DSMT4">
                  <p:embed/>
                </p:oleObj>
              </mc:Choice>
              <mc:Fallback>
                <p:oleObj r:id="rId3" imgW="8763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952" y="2009372"/>
                        <a:ext cx="1499017" cy="342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4738337" y="2669473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10708393" y="1990031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6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Группа 15"/>
          <p:cNvGrpSpPr>
            <a:grpSpLocks/>
          </p:cNvGrpSpPr>
          <p:nvPr/>
        </p:nvGrpSpPr>
        <p:grpSpPr bwMode="auto">
          <a:xfrm>
            <a:off x="1641078" y="4029950"/>
            <a:ext cx="3181480" cy="2533256"/>
            <a:chOff x="1851" y="13848"/>
            <a:chExt cx="2911" cy="2001"/>
          </a:xfrm>
        </p:grpSpPr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3952" y="14795"/>
              <a:ext cx="810" cy="1"/>
            </a:xfrm>
            <a:custGeom>
              <a:avLst/>
              <a:gdLst>
                <a:gd name="T0" fmla="*/ 0 w 810"/>
                <a:gd name="T1" fmla="*/ 0 h 1"/>
                <a:gd name="T2" fmla="*/ 810 w 81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0" h="1">
                  <a:moveTo>
                    <a:pt x="0" y="0"/>
                  </a:moveTo>
                  <a:lnTo>
                    <a:pt x="81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cxnSp>
          <p:nvCxnSpPr>
            <p:cNvPr id="18" name="Line 16"/>
            <p:cNvCxnSpPr>
              <a:cxnSpLocks noChangeShapeType="1"/>
            </p:cNvCxnSpPr>
            <p:nvPr/>
          </p:nvCxnSpPr>
          <p:spPr bwMode="auto">
            <a:xfrm flipV="1">
              <a:off x="4289" y="13848"/>
              <a:ext cx="0" cy="1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17"/>
            <p:cNvCxnSpPr>
              <a:cxnSpLocks noChangeShapeType="1"/>
            </p:cNvCxnSpPr>
            <p:nvPr/>
          </p:nvCxnSpPr>
          <p:spPr bwMode="auto">
            <a:xfrm flipV="1">
              <a:off x="3581" y="14163"/>
              <a:ext cx="0" cy="1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3573" y="15031"/>
              <a:ext cx="716" cy="323"/>
            </a:xfrm>
            <a:custGeom>
              <a:avLst/>
              <a:gdLst>
                <a:gd name="T0" fmla="*/ 0 w 546"/>
                <a:gd name="T1" fmla="*/ 246 h 246"/>
                <a:gd name="T2" fmla="*/ 546 w 546"/>
                <a:gd name="T3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6" h="246">
                  <a:moveTo>
                    <a:pt x="0" y="246"/>
                  </a:moveTo>
                  <a:lnTo>
                    <a:pt x="54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3581" y="13848"/>
              <a:ext cx="716" cy="323"/>
            </a:xfrm>
            <a:custGeom>
              <a:avLst/>
              <a:gdLst>
                <a:gd name="T0" fmla="*/ 0 w 546"/>
                <a:gd name="T1" fmla="*/ 246 h 246"/>
                <a:gd name="T2" fmla="*/ 546 w 546"/>
                <a:gd name="T3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6" h="246">
                  <a:moveTo>
                    <a:pt x="0" y="246"/>
                  </a:moveTo>
                  <a:lnTo>
                    <a:pt x="54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22" name="AutoShape 20"/>
            <p:cNvSpPr>
              <a:spLocks/>
            </p:cNvSpPr>
            <p:nvPr/>
          </p:nvSpPr>
          <p:spPr bwMode="auto">
            <a:xfrm rot="5400000">
              <a:off x="2903" y="13974"/>
              <a:ext cx="227" cy="1871"/>
            </a:xfrm>
            <a:prstGeom prst="rightBrace">
              <a:avLst>
                <a:gd name="adj1" fmla="val 68686"/>
                <a:gd name="adj2" fmla="val 50278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auto">
            <a:xfrm>
              <a:off x="2086" y="14799"/>
              <a:ext cx="1504" cy="1"/>
            </a:xfrm>
            <a:custGeom>
              <a:avLst/>
              <a:gdLst>
                <a:gd name="T0" fmla="*/ 0 w 1504"/>
                <a:gd name="T1" fmla="*/ 0 h 1"/>
                <a:gd name="T2" fmla="*/ 1504 w 1504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04" h="1">
                  <a:moveTo>
                    <a:pt x="0" y="0"/>
                  </a:moveTo>
                  <a:lnTo>
                    <a:pt x="1504" y="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cxnSp>
          <p:nvCxnSpPr>
            <p:cNvPr id="24" name="Line 22"/>
            <p:cNvCxnSpPr>
              <a:cxnSpLocks noChangeShapeType="1"/>
            </p:cNvCxnSpPr>
            <p:nvPr/>
          </p:nvCxnSpPr>
          <p:spPr bwMode="auto">
            <a:xfrm>
              <a:off x="2632" y="14558"/>
              <a:ext cx="4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721" y="15528"/>
              <a:ext cx="1725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kk-KZ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5.2 - сурет</a:t>
              </a:r>
              <a:r>
                <a:rPr lang="kk-KZ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ru-RU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4551" y="14829"/>
              <a:ext cx="17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x</a:t>
              </a:r>
              <a:endPara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auto">
            <a:xfrm>
              <a:off x="3596" y="14797"/>
              <a:ext cx="379" cy="4"/>
            </a:xfrm>
            <a:custGeom>
              <a:avLst/>
              <a:gdLst>
                <a:gd name="T0" fmla="*/ 0 w 379"/>
                <a:gd name="T1" fmla="*/ 4 h 4"/>
                <a:gd name="T2" fmla="*/ 379 w 379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9" h="4">
                  <a:moveTo>
                    <a:pt x="0" y="4"/>
                  </a:moveTo>
                  <a:lnTo>
                    <a:pt x="37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1851" y="14800"/>
              <a:ext cx="260" cy="1"/>
            </a:xfrm>
            <a:custGeom>
              <a:avLst/>
              <a:gdLst>
                <a:gd name="T0" fmla="*/ 0 w 260"/>
                <a:gd name="T1" fmla="*/ 0 h 1"/>
                <a:gd name="T2" fmla="*/ 260 w 26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896" y="15024"/>
              <a:ext cx="17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kk-KZ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х</a:t>
              </a:r>
              <a:endPara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2011" y="14499"/>
              <a:ext cx="17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О</a:t>
              </a:r>
              <a:endPara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4356" y="13914"/>
              <a:ext cx="17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В</a:t>
              </a:r>
              <a:endPara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3966" y="15189"/>
              <a:ext cx="17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А</a:t>
              </a:r>
              <a:endPara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2781" y="14289"/>
              <a:ext cx="20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10708394" y="3318687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7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28526"/>
              </p:ext>
            </p:extLst>
          </p:nvPr>
        </p:nvGraphicFramePr>
        <p:xfrm>
          <a:off x="6197452" y="4314069"/>
          <a:ext cx="3749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5" imgW="3035160" imgH="495000" progId="Equation.DSMT4">
                  <p:embed/>
                </p:oleObj>
              </mc:Choice>
              <mc:Fallback>
                <p:oleObj name="Equation" r:id="rId5" imgW="303516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452" y="4314069"/>
                        <a:ext cx="3749675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10708395" y="4423705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10745678" y="5338232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9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auto">
          <a:xfrm>
            <a:off x="7124668" y="3042901"/>
            <a:ext cx="142473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9" name="Rectangle 24"/>
          <p:cNvSpPr>
            <a:spLocks noChangeArrowheads="1"/>
          </p:cNvSpPr>
          <p:nvPr/>
        </p:nvSpPr>
        <p:spPr bwMode="auto">
          <a:xfrm>
            <a:off x="8097738" y="4596804"/>
            <a:ext cx="162131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792653" y="3384414"/>
            <a:ext cx="5323344" cy="49894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Қума толқын кеңістікте энергия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тасымалдайды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6916192" y="1824670"/>
            <a:ext cx="2312193" cy="80601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74609"/>
              </p:ext>
            </p:extLst>
          </p:nvPr>
        </p:nvGraphicFramePr>
        <p:xfrm>
          <a:off x="7024312" y="1824670"/>
          <a:ext cx="1984392" cy="73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7" imgW="1333500" imgH="495300" progId="Equation.DSMT4">
                  <p:embed/>
                </p:oleObj>
              </mc:Choice>
              <mc:Fallback>
                <p:oleObj name="Equation" r:id="rId7" imgW="1333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312" y="1824670"/>
                        <a:ext cx="1984392" cy="737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Скругленный прямоугольник 41"/>
          <p:cNvSpPr/>
          <p:nvPr/>
        </p:nvSpPr>
        <p:spPr>
          <a:xfrm>
            <a:off x="6860411" y="2992228"/>
            <a:ext cx="2367974" cy="79495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0636"/>
              </p:ext>
            </p:extLst>
          </p:nvPr>
        </p:nvGraphicFramePr>
        <p:xfrm>
          <a:off x="7160852" y="3049717"/>
          <a:ext cx="1873771" cy="69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9" imgW="1345616" imgH="495085" progId="Equation.DSMT4">
                  <p:embed/>
                </p:oleObj>
              </mc:Choice>
              <mc:Fallback>
                <p:oleObj name="Equation" r:id="rId9" imgW="1345616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852" y="3049717"/>
                        <a:ext cx="1873771" cy="69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544410"/>
              </p:ext>
            </p:extLst>
          </p:nvPr>
        </p:nvGraphicFramePr>
        <p:xfrm>
          <a:off x="7346582" y="5394272"/>
          <a:ext cx="8302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11" imgW="596880" imgH="190440" progId="Equation.DSMT4">
                  <p:embed/>
                </p:oleObj>
              </mc:Choice>
              <mc:Fallback>
                <p:oleObj name="Equation" r:id="rId11" imgW="596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582" y="5394272"/>
                        <a:ext cx="830262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099098"/>
              </p:ext>
            </p:extLst>
          </p:nvPr>
        </p:nvGraphicFramePr>
        <p:xfrm>
          <a:off x="1465263" y="2632075"/>
          <a:ext cx="1435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5263" y="2632075"/>
                        <a:ext cx="14351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938147"/>
              </p:ext>
            </p:extLst>
          </p:nvPr>
        </p:nvGraphicFramePr>
        <p:xfrm>
          <a:off x="2636146" y="4703117"/>
          <a:ext cx="213229" cy="23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6146" y="4703117"/>
                        <a:ext cx="213229" cy="23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49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5" grpId="0"/>
      <p:bldP spid="35" grpId="0"/>
      <p:bldP spid="38" grpId="0"/>
      <p:bldP spid="40" grpId="0"/>
      <p:bldP spid="3" grpId="0" animBg="1"/>
      <p:bldP spid="2" grpId="0" animBg="1"/>
      <p:bldP spid="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4099888" y="6215363"/>
            <a:ext cx="10046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14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00032"/>
              </p:ext>
            </p:extLst>
          </p:nvPr>
        </p:nvGraphicFramePr>
        <p:xfrm>
          <a:off x="333115" y="5326108"/>
          <a:ext cx="19240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3" imgW="1384200" imgH="457200" progId="Equation.DSMT4">
                  <p:embed/>
                </p:oleObj>
              </mc:Choice>
              <mc:Fallback>
                <p:oleObj name="Equation" r:id="rId3" imgW="13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15" y="5326108"/>
                        <a:ext cx="192405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4099888" y="5458148"/>
            <a:ext cx="10046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13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4099888" y="4830720"/>
            <a:ext cx="10046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12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740870"/>
              </p:ext>
            </p:extLst>
          </p:nvPr>
        </p:nvGraphicFramePr>
        <p:xfrm>
          <a:off x="175492" y="4126671"/>
          <a:ext cx="3157098" cy="63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5" imgW="2450880" imgH="495000" progId="Equation.DSMT4">
                  <p:embed/>
                </p:oleObj>
              </mc:Choice>
              <mc:Fallback>
                <p:oleObj name="Equation" r:id="rId5" imgW="2450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92" y="4126671"/>
                        <a:ext cx="3157098" cy="63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4099888" y="4082781"/>
            <a:ext cx="10046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11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5565977-B9AB-48CC-A361-F55BE7713EF4}"/>
              </a:ext>
            </a:extLst>
          </p:cNvPr>
          <p:cNvSpPr txBox="1"/>
          <p:nvPr/>
        </p:nvSpPr>
        <p:spPr>
          <a:xfrm>
            <a:off x="4099888" y="3455353"/>
            <a:ext cx="10046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10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31" y="1167880"/>
            <a:ext cx="3812757" cy="2144326"/>
          </a:xfrm>
          <a:prstGeom prst="rect">
            <a:avLst/>
          </a:prstGeom>
        </p:spPr>
      </p:pic>
      <p:sp>
        <p:nvSpPr>
          <p:cNvPr id="13" name="Скругленный прямоугольник 12"/>
          <p:cNvSpPr/>
          <p:nvPr/>
        </p:nvSpPr>
        <p:spPr>
          <a:xfrm>
            <a:off x="128009" y="3441152"/>
            <a:ext cx="1962587" cy="55345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24386"/>
              </p:ext>
            </p:extLst>
          </p:nvPr>
        </p:nvGraphicFramePr>
        <p:xfrm>
          <a:off x="209332" y="3532495"/>
          <a:ext cx="1799942" cy="3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8" imgW="1320480" imgH="266400" progId="Equation.DSMT4">
                  <p:embed/>
                </p:oleObj>
              </mc:Choice>
              <mc:Fallback>
                <p:oleObj name="Equation" r:id="rId8" imgW="1320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32" y="3532495"/>
                        <a:ext cx="1799942" cy="362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14"/>
          <p:cNvSpPr/>
          <p:nvPr/>
        </p:nvSpPr>
        <p:spPr>
          <a:xfrm>
            <a:off x="175492" y="6013632"/>
            <a:ext cx="2081673" cy="64028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718454"/>
              </p:ext>
            </p:extLst>
          </p:nvPr>
        </p:nvGraphicFramePr>
        <p:xfrm>
          <a:off x="333115" y="6006563"/>
          <a:ext cx="1757481" cy="64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10" imgW="1346040" imgH="495000" progId="Equation.DSMT4">
                  <p:embed/>
                </p:oleObj>
              </mc:Choice>
              <mc:Fallback>
                <p:oleObj name="Equation" r:id="rId10" imgW="1346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15" y="6006563"/>
                        <a:ext cx="1757481" cy="64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3572722" y="3279715"/>
            <a:ext cx="66556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r>
              <a:rPr lang="kk-KZ" sz="8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sz="80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10746"/>
              </p:ext>
            </p:extLst>
          </p:nvPr>
        </p:nvGraphicFramePr>
        <p:xfrm>
          <a:off x="122238" y="4905375"/>
          <a:ext cx="20113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12" imgW="1447560" imgH="228600" progId="Equation.DSMT4">
                  <p:embed/>
                </p:oleObj>
              </mc:Choice>
              <mc:Fallback>
                <p:oleObj name="Equation" r:id="rId12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905375"/>
                        <a:ext cx="2011362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825563"/>
            <a:ext cx="4714875" cy="590550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2238" y="3085398"/>
            <a:ext cx="4714875" cy="24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41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1" grpId="0"/>
      <p:bldP spid="13" grpId="0" animBg="1"/>
      <p:bldP spid="15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9FC82E5-3593-420A-A65B-F54B64FBA603}"/>
              </a:ext>
            </a:extLst>
          </p:cNvPr>
          <p:cNvSpPr txBox="1"/>
          <p:nvPr/>
        </p:nvSpPr>
        <p:spPr>
          <a:xfrm>
            <a:off x="2220049" y="914207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:a16="http://schemas.microsoft.com/office/drawing/2014/main" xmlns="" id="{3A806FF9-3CC1-432F-AA7D-B95AF5FF1411}"/>
              </a:ext>
            </a:extLst>
          </p:cNvPr>
          <p:cNvSpPr txBox="1"/>
          <p:nvPr/>
        </p:nvSpPr>
        <p:spPr>
          <a:xfrm>
            <a:off x="251776" y="1735007"/>
            <a:ext cx="1168844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Механика. Основные законы. 12- е изд. – М.: БИНОМ. Лаборатория Знаний, 2014. –309 с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Задачи по общей физике. 8-е изд. – М.: БИНОМ Лаборатория знаний, 2007. – 431 с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А.Н. Механика и теория относительности.- СПб.:Лань,2009.- 432 с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</p:spTree>
    <p:extLst>
      <p:ext uri="{BB962C8B-B14F-4D97-AF65-F5344CB8AC3E}">
        <p14:creationId xmlns:p14="http://schemas.microsoft.com/office/powerpoint/2010/main" val="229254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5</TotalTime>
  <Words>389</Words>
  <Application>Microsoft Office PowerPoint</Application>
  <PresentationFormat>Широкоэкранный</PresentationFormat>
  <Paragraphs>52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</vt:i4>
      </vt:variant>
    </vt:vector>
  </HeadingPairs>
  <TitlesOfParts>
    <vt:vector size="14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Equation.DSMT4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 ҚАЗАҚ ҰЛТТЫҚ УНИВЕРСИТЕТІ</dc:title>
  <dc:creator>Алдияров Абдурахман</dc:creator>
  <cp:lastModifiedBy>MUKHTAR</cp:lastModifiedBy>
  <cp:revision>140</cp:revision>
  <dcterms:created xsi:type="dcterms:W3CDTF">2021-03-09T10:58:15Z</dcterms:created>
  <dcterms:modified xsi:type="dcterms:W3CDTF">2025-11-14T09:40:36Z</dcterms:modified>
</cp:coreProperties>
</file>